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297" r:id="rId2"/>
    <p:sldId id="306" r:id="rId3"/>
    <p:sldId id="314" r:id="rId4"/>
    <p:sldId id="310" r:id="rId5"/>
    <p:sldId id="317" r:id="rId6"/>
    <p:sldId id="318" r:id="rId7"/>
    <p:sldId id="319" r:id="rId8"/>
    <p:sldId id="345" r:id="rId9"/>
    <p:sldId id="321" r:id="rId10"/>
    <p:sldId id="343" r:id="rId11"/>
    <p:sldId id="344" r:id="rId12"/>
    <p:sldId id="326" r:id="rId13"/>
    <p:sldId id="327" r:id="rId14"/>
    <p:sldId id="328" r:id="rId15"/>
    <p:sldId id="346" r:id="rId16"/>
    <p:sldId id="334" r:id="rId17"/>
    <p:sldId id="335" r:id="rId18"/>
    <p:sldId id="336" r:id="rId19"/>
    <p:sldId id="348" r:id="rId20"/>
    <p:sldId id="349" r:id="rId21"/>
  </p:sldIdLst>
  <p:sldSz cx="9144000" cy="6858000" type="letter"/>
  <p:notesSz cx="7315200" cy="9601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1112" y="-28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1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2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3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20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2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95851" y="6515100"/>
            <a:ext cx="1297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923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2, 2012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64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231841" y="1803665"/>
            <a:ext cx="8680318" cy="3247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Relational Mapping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ties</a:t>
            </a:r>
          </a:p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(Archery</a:t>
            </a:r>
            <a:r>
              <a:rPr lang="en-US" sz="6600" kern="0" dirty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)</a:t>
            </a:r>
            <a:endParaRPr lang="en-US" sz="66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66725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26140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939800" imgH="215900" progId="Equation.DSMT4">
                  <p:embed/>
                </p:oleObj>
              </mc:Choice>
              <mc:Fallback>
                <p:oleObj name="Equation" r:id="rId7" imgW="93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074375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  <a:endParaRPr lang="en-US" sz="4400" dirty="0" smtClean="0">
              <a:solidFill>
                <a:srgbClr val="A60FB7"/>
              </a:solidFill>
            </a:endParaRP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06499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37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4331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38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79263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39" name="Equation" r:id="rId9" imgW="1689100" imgH="330200" progId="Equation.3">
                  <p:embed/>
                </p:oleObj>
              </mc:Choice>
              <mc:Fallback>
                <p:oleObj name="Equation" r:id="rId9" imgW="16891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7645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65226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a surjection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36575"/>
              </p:ext>
            </p:extLst>
          </p:nvPr>
        </p:nvGraphicFramePr>
        <p:xfrm>
          <a:off x="2497666" y="2725082"/>
          <a:ext cx="3922183" cy="20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3" name="Equation" r:id="rId3" imgW="635000" imgH="330200" progId="Equation.DSMT4">
                  <p:embed/>
                </p:oleObj>
              </mc:Choice>
              <mc:Fallback>
                <p:oleObj name="Equation" r:id="rId3" imgW="635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666" y="2725082"/>
                        <a:ext cx="3922183" cy="203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37625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433163" y="2048392"/>
            <a:ext cx="2198733" cy="4140200"/>
            <a:chOff x="6474133" y="1966452"/>
            <a:chExt cx="2198733" cy="4140200"/>
          </a:xfrm>
        </p:grpSpPr>
        <p:grpSp>
          <p:nvGrpSpPr>
            <p:cNvPr id="3" name="Group 2"/>
            <p:cNvGrpSpPr/>
            <p:nvPr/>
          </p:nvGrpSpPr>
          <p:grpSpPr>
            <a:xfrm>
              <a:off x="6474133" y="1966452"/>
              <a:ext cx="2198733" cy="4140200"/>
              <a:chOff x="6441358" y="2072968"/>
              <a:chExt cx="2198733" cy="4140200"/>
            </a:xfrm>
          </p:grpSpPr>
          <p:sp>
            <p:nvSpPr>
              <p:cNvPr id="154648" name="Oval 24"/>
              <p:cNvSpPr>
                <a:spLocks noChangeArrowheads="1"/>
              </p:cNvSpPr>
              <p:nvPr/>
            </p:nvSpPr>
            <p:spPr bwMode="auto">
              <a:xfrm>
                <a:off x="6441358" y="2072968"/>
                <a:ext cx="1295400" cy="4140200"/>
              </a:xfrm>
              <a:prstGeom prst="ellipse">
                <a:avLst/>
              </a:prstGeom>
              <a:solidFill>
                <a:srgbClr val="F0A6E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2" name="Text Box 23"/>
              <p:cNvSpPr txBox="1">
                <a:spLocks noChangeArrowheads="1"/>
              </p:cNvSpPr>
              <p:nvPr/>
            </p:nvSpPr>
            <p:spPr bwMode="auto">
              <a:xfrm>
                <a:off x="7921625" y="3411538"/>
                <a:ext cx="718466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B</a:t>
                </a:r>
              </a:p>
            </p:txBody>
          </p:sp>
        </p:grp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90775" y="25858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79675" y="41479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70175" y="35637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95575" y="48845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82875" y="56084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23396" y="2095500"/>
            <a:ext cx="1938804" cy="3860800"/>
            <a:chOff x="423396" y="2095500"/>
            <a:chExt cx="1938804" cy="3860800"/>
          </a:xfrm>
        </p:grpSpPr>
        <p:grpSp>
          <p:nvGrpSpPr>
            <p:cNvPr id="2" name="Group 1"/>
            <p:cNvGrpSpPr/>
            <p:nvPr/>
          </p:nvGrpSpPr>
          <p:grpSpPr>
            <a:xfrm>
              <a:off x="423396" y="2095500"/>
              <a:ext cx="1938804" cy="3860800"/>
              <a:chOff x="423396" y="2095500"/>
              <a:chExt cx="1938804" cy="3860800"/>
            </a:xfrm>
          </p:grpSpPr>
          <p:sp>
            <p:nvSpPr>
              <p:cNvPr id="154643" name="Oval 19"/>
              <p:cNvSpPr>
                <a:spLocks noChangeArrowheads="1"/>
              </p:cNvSpPr>
              <p:nvPr/>
            </p:nvSpPr>
            <p:spPr bwMode="auto">
              <a:xfrm>
                <a:off x="1270000" y="2095500"/>
                <a:ext cx="1092200" cy="386080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1" name="Text Box 22"/>
              <p:cNvSpPr txBox="1">
                <a:spLocks noChangeArrowheads="1"/>
              </p:cNvSpPr>
              <p:nvPr/>
            </p:nvSpPr>
            <p:spPr bwMode="auto">
              <a:xfrm>
                <a:off x="423396" y="3348040"/>
                <a:ext cx="803425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A</a:t>
                </a:r>
              </a:p>
            </p:txBody>
          </p:sp>
        </p:grp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2679700"/>
            <a:ext cx="5397500" cy="3098800"/>
            <a:chOff x="1749425" y="2679700"/>
            <a:chExt cx="5397500" cy="3098800"/>
          </a:xfrm>
        </p:grpSpPr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6" name="Group 5"/>
          <p:cNvGrpSpPr/>
          <p:nvPr/>
        </p:nvGrpSpPr>
        <p:grpSpPr>
          <a:xfrm>
            <a:off x="3398642" y="1900897"/>
            <a:ext cx="1787874" cy="769441"/>
            <a:chOff x="3398642" y="1900897"/>
            <a:chExt cx="1787874" cy="769441"/>
          </a:xfrm>
        </p:grpSpPr>
        <p:sp>
          <p:nvSpPr>
            <p:cNvPr id="5" name="TextBox 4"/>
            <p:cNvSpPr txBox="1"/>
            <p:nvPr/>
          </p:nvSpPr>
          <p:spPr>
            <a:xfrm>
              <a:off x="3398642" y="1900897"/>
              <a:ext cx="150989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f( ) =</a:t>
              </a:r>
            </a:p>
          </p:txBody>
        </p:sp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3937819" y="2225777"/>
              <a:ext cx="240891" cy="224093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955458" y="2193822"/>
              <a:ext cx="231058" cy="247855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3776346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0932" y="228071"/>
            <a:ext cx="7120467" cy="999595"/>
          </a:xfrm>
        </p:spPr>
        <p:txBody>
          <a:bodyPr/>
          <a:lstStyle/>
          <a:p>
            <a:r>
              <a:rPr lang="en-US" dirty="0"/>
              <a:t>Binary relation </a:t>
            </a:r>
            <a:r>
              <a:rPr lang="en-US" dirty="0">
                <a:solidFill>
                  <a:srgbClr val="0033CC"/>
                </a:solidFill>
              </a:rPr>
              <a:t>R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rom </a:t>
            </a:r>
            <a:r>
              <a:rPr lang="en-US" dirty="0">
                <a:solidFill>
                  <a:srgbClr val="0033CC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to </a:t>
            </a:r>
            <a:r>
              <a:rPr lang="en-US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859069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  <p:custDataLst>
      <p:tags r:id="rId1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42307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total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66769"/>
              </p:ext>
            </p:extLst>
          </p:nvPr>
        </p:nvGraphicFramePr>
        <p:xfrm>
          <a:off x="2116666" y="2656416"/>
          <a:ext cx="4775200" cy="210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9" name="Equation" r:id="rId3" imgW="749300" imgH="330200" progId="Equation.DSMT4">
                  <p:embed/>
                </p:oleObj>
              </mc:Choice>
              <mc:Fallback>
                <p:oleObj name="Equation" r:id="rId3" imgW="749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6666" y="2656416"/>
                        <a:ext cx="4775200" cy="210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67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.5|3.3|6.7|13.2|1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9</TotalTime>
  <Words>263</Words>
  <Application>Microsoft Macintosh PowerPoint</Application>
  <PresentationFormat>Letter Paper (8.5x11 in)</PresentationFormat>
  <Paragraphs>110</Paragraphs>
  <Slides>20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Custom Design</vt:lpstr>
      <vt:lpstr>Equation</vt:lpstr>
      <vt:lpstr>PowerPoint Presentation</vt:lpstr>
      <vt:lpstr>Binary relation R from A to B</vt:lpstr>
      <vt:lpstr>function archery</vt:lpstr>
      <vt:lpstr>archery on relations </vt:lpstr>
      <vt:lpstr>total relation archery</vt:lpstr>
      <vt:lpstr>total relation archery</vt:lpstr>
      <vt:lpstr>total relation archery</vt:lpstr>
      <vt:lpstr>total relation</vt:lpstr>
      <vt:lpstr>total &amp; function archery</vt:lpstr>
      <vt:lpstr>PowerPoint Presentation</vt:lpstr>
      <vt:lpstr>PowerPoint Presentation</vt:lpstr>
      <vt:lpstr>surjection archery</vt:lpstr>
      <vt:lpstr>surjection archery</vt:lpstr>
      <vt:lpstr>surjection archery</vt:lpstr>
      <vt:lpstr>surjection</vt:lpstr>
      <vt:lpstr>injection archery </vt:lpstr>
      <vt:lpstr>injection archery </vt:lpstr>
      <vt:lpstr>injection archery </vt:lpstr>
      <vt:lpstr>bijection archery</vt:lpstr>
      <vt:lpstr>Mapping Rule (bij)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69</cp:revision>
  <cp:lastPrinted>2012-02-21T01:17:49Z</cp:lastPrinted>
  <dcterms:created xsi:type="dcterms:W3CDTF">2011-02-14T14:12:51Z</dcterms:created>
  <dcterms:modified xsi:type="dcterms:W3CDTF">2012-02-21T01:18:09Z</dcterms:modified>
</cp:coreProperties>
</file>